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7"/>
  </p:notesMasterIdLst>
  <p:handoutMasterIdLst>
    <p:handoutMasterId r:id="rId18"/>
  </p:handoutMasterIdLst>
  <p:sldIdLst>
    <p:sldId id="257" r:id="rId2"/>
    <p:sldId id="317" r:id="rId3"/>
    <p:sldId id="396" r:id="rId4"/>
    <p:sldId id="397" r:id="rId5"/>
    <p:sldId id="407" r:id="rId6"/>
    <p:sldId id="408" r:id="rId7"/>
    <p:sldId id="410" r:id="rId8"/>
    <p:sldId id="409" r:id="rId9"/>
    <p:sldId id="411" r:id="rId10"/>
    <p:sldId id="415" r:id="rId11"/>
    <p:sldId id="412" r:id="rId12"/>
    <p:sldId id="413" r:id="rId13"/>
    <p:sldId id="414" r:id="rId14"/>
    <p:sldId id="311" r:id="rId15"/>
    <p:sldId id="403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97"/>
    <p:restoredTop sz="90117" autoAdjust="0"/>
  </p:normalViewPr>
  <p:slideViewPr>
    <p:cSldViewPr>
      <p:cViewPr varScale="1">
        <p:scale>
          <a:sx n="104" d="100"/>
          <a:sy n="104" d="100"/>
        </p:scale>
        <p:origin x="2100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3822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D6C923B-942A-451C-AACF-B13E0BEDF9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9433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BFCC6F-AA17-4225-9E8E-D46475B06051}" type="datetimeFigureOut">
              <a:rPr lang="en-US" smtClean="0"/>
              <a:t>11/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5E03CA-5F00-412C-91DF-E9FDFB0177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1987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40191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4440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6017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60063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231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095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8066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781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2716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50710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1733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595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5E03CA-5F00-412C-91DF-E9FDFB01774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113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F44AC-FF31-44E2-B4A2-480C439A19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4244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1948FB-EB97-4906-997C-8C6372295E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394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8787F-3637-433B-A113-2048EEF52F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6916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536313-D09D-426F-9168-BB9685A1F1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7196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9E29E-F8D2-4C4E-8E2B-55C28DB713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4475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0B6F0-C5A0-4E37-9B94-CC8CE845A7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120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BC040-8E91-43E6-AAB0-D2AE304F061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7323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FB0F1-B868-4019-8DBF-3AC41040F09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666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B5EBD-17E3-42E7-BC06-011F460547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1375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556CA7-C1D9-46A4-BA0A-E8C8433822F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1675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049B7-D457-40B6-A048-600E1A5548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10295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40738"/>
            </a:gs>
            <a:gs pos="0">
              <a:srgbClr val="000000"/>
            </a:gs>
            <a:gs pos="74001">
              <a:srgbClr val="0A128C"/>
            </a:gs>
            <a:gs pos="100000">
              <a:srgbClr val="181CC7"/>
            </a:gs>
            <a:gs pos="100000">
              <a:srgbClr val="7005D4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20088" y="6248400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1C1468E3-C147-42ED-BB11-8D32A00DC131}" type="slidenum">
              <a:rPr lang="en-US" sz="1400" smtClean="0">
                <a:solidFill>
                  <a:srgbClr val="FFFFFF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 userDrawn="1"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040958" y="6538119"/>
            <a:ext cx="46920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</a:rPr>
              <a:t>Kick-Off Meeting, November 16, 2012, Golden, Colorado</a:t>
            </a:r>
          </a:p>
        </p:txBody>
      </p:sp>
      <p:grpSp>
        <p:nvGrpSpPr>
          <p:cNvPr id="11" name="Group 10"/>
          <p:cNvGrpSpPr>
            <a:grpSpLocks noChangeAspect="1"/>
          </p:cNvGrpSpPr>
          <p:nvPr userDrawn="1"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2" name="Group 11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4" name="Isosceles Triangle 13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 dirty="0">
                  <a:solidFill>
                    <a:srgbClr val="FFFFFF"/>
                  </a:solidFill>
                </a:endParaRPr>
              </a:p>
            </p:txBody>
          </p:sp>
          <p:sp>
            <p:nvSpPr>
              <p:cNvPr id="15" name="Right Triangle 14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2400">
                  <a:solidFill>
                    <a:srgbClr val="FFFFFF"/>
                  </a:solidFill>
                </a:endParaRPr>
              </a:p>
            </p:txBody>
          </p:sp>
        </p:grpSp>
        <p:sp>
          <p:nvSpPr>
            <p:cNvPr id="13" name="Arc 12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6" name="TextBox 15"/>
          <p:cNvSpPr txBox="1"/>
          <p:nvPr userDrawn="1"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</p:spTree>
    <p:extLst>
      <p:ext uri="{BB962C8B-B14F-4D97-AF65-F5344CB8AC3E}">
        <p14:creationId xmlns:p14="http://schemas.microsoft.com/office/powerpoint/2010/main" val="14781540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ヒラギノ角ゴ Pro W3" pitchFamily="-110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pitchFamily="8" charset="-128"/>
          <a:cs typeface="ヒラギノ角ゴ Pro W3" pitchFamily="-11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pitchFamily="8" charset="-128"/>
          <a:cs typeface="ヒラギノ角ゴ Pro W3" pitchFamily="-11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pitchFamily="8" charset="-128"/>
          <a:cs typeface="ヒラギノ角ゴ Pro W3" pitchFamily="-11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pitchFamily="8" charset="-128"/>
          <a:cs typeface="ヒラギノ角ゴ Pro W3" pitchFamily="-11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pitchFamily="8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pitchFamily="8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pitchFamily="8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pitchFamily="8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ヒラギノ角ゴ Pro W3" pitchFamily="-110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ヒラギノ角ゴ Pro W3" pitchFamily="-11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ヒラギノ角ゴ Pro W3" pitchFamily="-11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ヒラギノ角ゴ Pro W3" pitchFamily="-11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ヒラギノ角ゴ Pro W3" pitchFamily="-110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8"/>
          <p:cNvSpPr txBox="1">
            <a:spLocks noChangeArrowheads="1"/>
          </p:cNvSpPr>
          <p:nvPr/>
        </p:nvSpPr>
        <p:spPr bwMode="auto">
          <a:xfrm>
            <a:off x="381000" y="2590800"/>
            <a:ext cx="8540043" cy="52322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hangingPunct="0"/>
            <a:r>
              <a:rPr lang="en-US" sz="2800" b="1" dirty="0">
                <a:latin typeface="Calibri" panose="020F0502020204030204" pitchFamily="34" charset="0"/>
                <a:cs typeface="Calibri" panose="020F0502020204030204" pitchFamily="34" charset="0"/>
              </a:rPr>
              <a:t>Measuring In-Site Matrix Permeability Using DFIT</a:t>
            </a:r>
          </a:p>
        </p:txBody>
      </p:sp>
      <p:sp>
        <p:nvSpPr>
          <p:cNvPr id="6147" name="Text Box 29"/>
          <p:cNvSpPr txBox="1">
            <a:spLocks noChangeArrowheads="1"/>
          </p:cNvSpPr>
          <p:nvPr/>
        </p:nvSpPr>
        <p:spPr bwMode="auto">
          <a:xfrm>
            <a:off x="582181" y="4970830"/>
            <a:ext cx="7181850" cy="74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eaLnBrk="0" fontAlgn="base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mar Khaleel, </a:t>
            </a:r>
            <a:r>
              <a:rPr lang="en-US" b="1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D </a:t>
            </a:r>
          </a:p>
          <a:p>
            <a:pPr eaLnBrk="0" fontAlgn="base" hangingPunct="0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lorado </a:t>
            </a:r>
            <a:r>
              <a:rPr lang="en-US" b="1" dirty="0">
                <a:solidFill>
                  <a:srgbClr val="FFFF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hool of Mine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 bwMode="auto">
          <a:xfrm>
            <a:off x="0" y="1723715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-13510"/>
            <a:ext cx="9144000" cy="191841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162139" y="121590"/>
            <a:ext cx="1661931" cy="1737607"/>
            <a:chOff x="-32212" y="427945"/>
            <a:chExt cx="5226747" cy="5464750"/>
          </a:xfrm>
        </p:grpSpPr>
        <p:sp>
          <p:nvSpPr>
            <p:cNvPr id="14" name="Rectangle 13"/>
            <p:cNvSpPr/>
            <p:nvPr/>
          </p:nvSpPr>
          <p:spPr>
            <a:xfrm>
              <a:off x="1032783" y="4415367"/>
              <a:ext cx="4161752" cy="1477328"/>
            </a:xfrm>
            <a:prstGeom prst="rect">
              <a:avLst/>
            </a:prstGeom>
            <a:noFill/>
          </p:spPr>
          <p:txBody>
            <a:bodyPr wrap="square" lIns="0" tIns="0" rIns="0" bIns="0">
              <a:normAutofit/>
            </a:bodyPr>
            <a:lstStyle/>
            <a:p>
              <a:pPr algn="ctr"/>
              <a:r>
                <a:rPr lang="en-US" sz="2800" b="1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rgbClr val="000000"/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Britannic Bold"/>
                  <a:cs typeface="Britannic Bold"/>
                </a:rPr>
                <a:t>U R E P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-32212" y="427945"/>
              <a:ext cx="5134907" cy="4100706"/>
              <a:chOff x="-32212" y="427945"/>
              <a:chExt cx="5134907" cy="4100706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1124624" y="1927737"/>
                <a:ext cx="3978071" cy="2600914"/>
                <a:chOff x="918033" y="1927737"/>
                <a:chExt cx="3978071" cy="2600914"/>
              </a:xfrm>
            </p:grpSpPr>
            <p:sp>
              <p:nvSpPr>
                <p:cNvPr id="18" name="Isosceles Triangle 17"/>
                <p:cNvSpPr/>
                <p:nvPr/>
              </p:nvSpPr>
              <p:spPr>
                <a:xfrm>
                  <a:off x="918033" y="1927737"/>
                  <a:ext cx="3121316" cy="2600914"/>
                </a:xfrm>
                <a:prstGeom prst="triangle">
                  <a:avLst/>
                </a:prstGeom>
                <a:gradFill flip="none" rotWithShape="1">
                  <a:gsLst>
                    <a:gs pos="24000">
                      <a:srgbClr val="8F2604"/>
                    </a:gs>
                    <a:gs pos="100000">
                      <a:srgbClr val="FFFFFF"/>
                    </a:gs>
                    <a:gs pos="55000">
                      <a:srgbClr val="B72E03"/>
                    </a:gs>
                    <a:gs pos="99000">
                      <a:srgbClr val="F93C01"/>
                    </a:gs>
                  </a:gsLst>
                  <a:lin ang="16200000" scaled="0"/>
                  <a:tileRect/>
                </a:gra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9" name="Right Triangle 18"/>
                <p:cNvSpPr/>
                <p:nvPr/>
              </p:nvSpPr>
              <p:spPr>
                <a:xfrm rot="18658708" flipH="1">
                  <a:off x="3075415" y="2074644"/>
                  <a:ext cx="1407652" cy="2233727"/>
                </a:xfrm>
                <a:prstGeom prst="rtTriangle">
                  <a:avLst/>
                </a:prstGeom>
                <a:gradFill flip="none" rotWithShape="1">
                  <a:gsLst>
                    <a:gs pos="0">
                      <a:srgbClr val="091727"/>
                    </a:gs>
                    <a:gs pos="100000">
                      <a:srgbClr val="FFFFFF"/>
                    </a:gs>
                    <a:gs pos="50000">
                      <a:srgbClr val="183E6A"/>
                    </a:gs>
                    <a:gs pos="71000">
                      <a:srgbClr val="357ED6"/>
                    </a:gs>
                    <a:gs pos="26000">
                      <a:srgbClr val="091727"/>
                    </a:gs>
                    <a:gs pos="99000">
                      <a:srgbClr val="3C94FC"/>
                    </a:gs>
                  </a:gsLst>
                  <a:lin ang="16200000" scaled="0"/>
                  <a:tileRect/>
                </a:gradFill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7" name="Arc 16"/>
              <p:cNvSpPr/>
              <p:nvPr/>
            </p:nvSpPr>
            <p:spPr>
              <a:xfrm rot="4866492">
                <a:off x="221431" y="174302"/>
                <a:ext cx="3819281" cy="4326568"/>
              </a:xfrm>
              <a:prstGeom prst="arc">
                <a:avLst>
                  <a:gd name="adj1" fmla="val 15867464"/>
                  <a:gd name="adj2" fmla="val 1257938"/>
                </a:avLst>
              </a:prstGeom>
              <a:ln w="53975">
                <a:headEnd type="none" w="lg" len="lg"/>
                <a:tailEnd type="none" w="lg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1759473" y="661987"/>
            <a:ext cx="623760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  <a:p>
            <a:pPr algn="ctr"/>
            <a:r>
              <a:rPr lang="en-US" dirty="0">
                <a:solidFill>
                  <a:schemeClr val="tx1"/>
                </a:solidFill>
                <a:latin typeface="Copperplate"/>
                <a:cs typeface="Copperplate"/>
              </a:rPr>
              <a:t>Colorado School of Mines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0798" y="587600"/>
            <a:ext cx="918793" cy="936834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7904307" y="1445567"/>
            <a:ext cx="961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pperplate Gothic Bold"/>
                <a:cs typeface="Copperplate Gothic Bold"/>
              </a:rPr>
              <a:t>CSM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2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20088" y="6271080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fld id="{1C1468E3-C147-42ED-BB11-8D32A00DC131}" type="slidenum">
              <a:rPr lang="en-US" sz="1400" smtClean="0">
                <a:solidFill>
                  <a:srgbClr val="FFFFFF"/>
                </a:solidFill>
              </a:rPr>
              <a:pPr/>
              <a:t>1</a:t>
            </a:fld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27" name="Group 26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30" name="Isosceles Triangle 29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Right Triangle 31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Arc 28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37" name="Slide Number Placeholder 6"/>
          <p:cNvSpPr txBox="1">
            <a:spLocks/>
          </p:cNvSpPr>
          <p:nvPr/>
        </p:nvSpPr>
        <p:spPr>
          <a:xfrm>
            <a:off x="7154201" y="6316441"/>
            <a:ext cx="19050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2400" kern="12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  <a:cs typeface="+mn-cs"/>
              </a:defRPr>
            </a:lvl1pPr>
            <a:lvl2pPr marL="742950" indent="-285750" algn="l" defTabSz="914400" rtl="0" eaLnBrk="1" latinLnBrk="0" hangingPunct="1">
              <a:defRPr sz="2400" kern="12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  <a:cs typeface="+mn-cs"/>
              </a:defRPr>
            </a:lvl2pPr>
            <a:lvl3pPr marL="1143000" indent="-228600" algn="l" defTabSz="914400" rtl="0" eaLnBrk="1" latinLnBrk="0" hangingPunct="1">
              <a:defRPr sz="2400" kern="12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  <a:cs typeface="+mn-cs"/>
              </a:defRPr>
            </a:lvl3pPr>
            <a:lvl4pPr marL="1600200" indent="-228600" algn="l" defTabSz="914400" rtl="0" eaLnBrk="1" latinLnBrk="0" hangingPunct="1">
              <a:defRPr sz="2400" kern="12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  <a:cs typeface="+mn-cs"/>
              </a:defRPr>
            </a:lvl4pPr>
            <a:lvl5pPr marL="2057400" indent="-228600" algn="l" defTabSz="914400" rtl="0" eaLnBrk="1" latinLnBrk="0" hangingPunct="1">
              <a:defRPr sz="2400" kern="12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  <a:cs typeface="+mn-cs"/>
              </a:defRPr>
            </a:lvl9pPr>
          </a:lstStyle>
          <a:p>
            <a:pPr algn="r"/>
            <a:r>
              <a:rPr lang="en-US" sz="1400" dirty="0">
                <a:solidFill>
                  <a:srgbClr val="00000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3854833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65"/>
    </mc:Choice>
    <mc:Fallback xmlns="">
      <p:transition spd="slow" advTm="786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6"/>
            <a:ext cx="91402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L. </a:t>
            </a:r>
            <a:r>
              <a:rPr lang="en-US" sz="2800" b="1" dirty="0" err="1">
                <a:latin typeface="Arial Rounded MT Bold" panose="020F0704030504030204" pitchFamily="34" charset="0"/>
                <a:cs typeface="Calibri" panose="020F0502020204030204" pitchFamily="34" charset="0"/>
              </a:rPr>
              <a:t>Frash</a:t>
            </a:r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 (2014) Hydraulic Fracture Numerical Model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10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DF83320-42E6-49A4-891C-C6A6A23CA9C2}"/>
              </a:ext>
            </a:extLst>
          </p:cNvPr>
          <p:cNvGrpSpPr/>
          <p:nvPr/>
        </p:nvGrpSpPr>
        <p:grpSpPr>
          <a:xfrm>
            <a:off x="1600200" y="1126513"/>
            <a:ext cx="5943600" cy="4983480"/>
            <a:chOff x="3105665" y="1184395"/>
            <a:chExt cx="5943600" cy="4983480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3C3358FA-0735-4589-B054-B3852E530BC1}"/>
                </a:ext>
              </a:extLst>
            </p:cNvPr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3105665" y="1184395"/>
              <a:ext cx="5943600" cy="4983480"/>
            </a:xfrm>
            <a:prstGeom prst="rect">
              <a:avLst/>
            </a:prstGeom>
          </p:spPr>
        </p:pic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FD9E301E-15D1-495C-A6A4-7EE67451CFF1}"/>
                </a:ext>
              </a:extLst>
            </p:cNvPr>
            <p:cNvCxnSpPr/>
            <p:nvPr/>
          </p:nvCxnSpPr>
          <p:spPr>
            <a:xfrm flipV="1">
              <a:off x="3737919" y="1940011"/>
              <a:ext cx="510951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6AAEA3A0-B24B-4D94-9B8F-F2C407954DCB}"/>
                </a:ext>
              </a:extLst>
            </p:cNvPr>
            <p:cNvCxnSpPr/>
            <p:nvPr/>
          </p:nvCxnSpPr>
          <p:spPr>
            <a:xfrm flipV="1">
              <a:off x="3737919" y="4298092"/>
              <a:ext cx="510951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49012917-B2A6-40F0-BD63-23933DE41E22}"/>
                </a:ext>
              </a:extLst>
            </p:cNvPr>
            <p:cNvCxnSpPr/>
            <p:nvPr/>
          </p:nvCxnSpPr>
          <p:spPr>
            <a:xfrm flipV="1">
              <a:off x="3737919" y="3511380"/>
              <a:ext cx="510951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FBC55BE2-D8D1-4769-ACD1-0F5AE8B34D45}"/>
                </a:ext>
              </a:extLst>
            </p:cNvPr>
            <p:cNvCxnSpPr/>
            <p:nvPr/>
          </p:nvCxnSpPr>
          <p:spPr>
            <a:xfrm flipV="1">
              <a:off x="3737919" y="2730843"/>
              <a:ext cx="510951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480B89A-F198-47ED-AB7F-D5465B573A04}"/>
                </a:ext>
              </a:extLst>
            </p:cNvPr>
            <p:cNvCxnSpPr/>
            <p:nvPr/>
          </p:nvCxnSpPr>
          <p:spPr>
            <a:xfrm flipV="1">
              <a:off x="3737919" y="5049795"/>
              <a:ext cx="5109519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31821451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6"/>
            <a:ext cx="91402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L. </a:t>
            </a:r>
            <a:r>
              <a:rPr lang="en-US" sz="2800" b="1" dirty="0" err="1">
                <a:latin typeface="Arial Rounded MT Bold" panose="020F0704030504030204" pitchFamily="34" charset="0"/>
                <a:cs typeface="Calibri" panose="020F0502020204030204" pitchFamily="34" charset="0"/>
              </a:rPr>
              <a:t>Frash</a:t>
            </a:r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 (2014) Hydraulic Fracture Numerical Model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11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54250F2-7CA4-42A1-809A-34E52B04EFA1}"/>
              </a:ext>
            </a:extLst>
          </p:cNvPr>
          <p:cNvSpPr txBox="1"/>
          <p:nvPr/>
        </p:nvSpPr>
        <p:spPr>
          <a:xfrm>
            <a:off x="185543" y="990600"/>
            <a:ext cx="8272658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 Flow Analysis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E3B5DE7-5C43-4ECD-8312-CA7035142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178"/>
              </p:ext>
            </p:extLst>
          </p:nvPr>
        </p:nvGraphicFramePr>
        <p:xfrm>
          <a:off x="3267087" y="1015506"/>
          <a:ext cx="1562607" cy="58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7E3B5DE7-5C43-4ECD-8312-CA7035142C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87" y="1015506"/>
                        <a:ext cx="1562607" cy="584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>
            <a:extLst>
              <a:ext uri="{FF2B5EF4-FFF2-40B4-BE49-F238E27FC236}">
                <a16:creationId xmlns:a16="http://schemas.microsoft.com/office/drawing/2014/main" id="{3ED01C8D-EB37-48A2-A389-3837DF2D9A48}"/>
              </a:ext>
            </a:extLst>
          </p:cNvPr>
          <p:cNvGrpSpPr/>
          <p:nvPr/>
        </p:nvGrpSpPr>
        <p:grpSpPr>
          <a:xfrm>
            <a:off x="609600" y="1752600"/>
            <a:ext cx="7971503" cy="4243390"/>
            <a:chOff x="0" y="0"/>
            <a:chExt cx="5647055" cy="2411095"/>
          </a:xfrm>
        </p:grpSpPr>
        <p:pic>
          <p:nvPicPr>
            <p:cNvPr id="31" name="Picture 30">
              <a:extLst>
                <a:ext uri="{FF2B5EF4-FFF2-40B4-BE49-F238E27FC236}">
                  <a16:creationId xmlns:a16="http://schemas.microsoft.com/office/drawing/2014/main" id="{6741D94B-A6BF-4732-85EE-BB908BFC93D8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647055" cy="2411095"/>
            </a:xfrm>
            <a:prstGeom prst="rect">
              <a:avLst/>
            </a:prstGeom>
            <a:noFill/>
          </p:spPr>
        </p:pic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76740F7C-7C9C-483B-A9B0-06A7B8DAF0B5}"/>
                </a:ext>
              </a:extLst>
            </p:cNvPr>
            <p:cNvCxnSpPr/>
            <p:nvPr/>
          </p:nvCxnSpPr>
          <p:spPr>
            <a:xfrm flipH="1">
              <a:off x="1262743" y="119743"/>
              <a:ext cx="3902529" cy="164882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 Box 7282">
              <a:extLst>
                <a:ext uri="{FF2B5EF4-FFF2-40B4-BE49-F238E27FC236}">
                  <a16:creationId xmlns:a16="http://schemas.microsoft.com/office/drawing/2014/main" id="{78B91B78-F30A-42EE-A736-F1E799C47DB4}"/>
                </a:ext>
              </a:extLst>
            </p:cNvPr>
            <p:cNvSpPr txBox="1"/>
            <p:nvPr/>
          </p:nvSpPr>
          <p:spPr>
            <a:xfrm>
              <a:off x="3298372" y="277586"/>
              <a:ext cx="925285" cy="22860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prstClr val="black"/>
              </a:solidFill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Linear Flow</a:t>
              </a: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406936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6"/>
            <a:ext cx="91402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L. </a:t>
            </a:r>
            <a:r>
              <a:rPr lang="en-US" sz="2800" b="1" dirty="0" err="1">
                <a:latin typeface="Arial Rounded MT Bold" panose="020F0704030504030204" pitchFamily="34" charset="0"/>
                <a:cs typeface="Calibri" panose="020F0502020204030204" pitchFamily="34" charset="0"/>
              </a:rPr>
              <a:t>Frash</a:t>
            </a:r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 (2014) Hydraulic Fracture Numerical Model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12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8D8695A-8E9D-4285-8ED6-D0ABBBE66CE3}"/>
              </a:ext>
            </a:extLst>
          </p:cNvPr>
          <p:cNvSpPr txBox="1"/>
          <p:nvPr/>
        </p:nvSpPr>
        <p:spPr>
          <a:xfrm>
            <a:off x="185543" y="1250950"/>
            <a:ext cx="8767957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  <a:cs typeface="Arial" pitchFamily="34" charset="0"/>
              </a:rPr>
              <a:t>1D linear flow pressure transient analysis (PTA) metho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E52ADC2-1A3E-4027-92A5-1DC7B5BA68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19200" y="2976225"/>
            <a:ext cx="7086600" cy="1275999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235501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6"/>
            <a:ext cx="21282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Conclusion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13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8D8695A-8E9D-4285-8ED6-D0ABBBE66CE3}"/>
              </a:ext>
            </a:extLst>
          </p:cNvPr>
          <p:cNvSpPr txBox="1"/>
          <p:nvPr/>
        </p:nvSpPr>
        <p:spPr>
          <a:xfrm>
            <a:off x="152400" y="914400"/>
            <a:ext cx="8767957" cy="5276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spcAft>
                <a:spcPts val="1200"/>
              </a:spcAft>
              <a:buFont typeface="+mj-lt"/>
              <a:buAutoNum type="arabicPeriod"/>
            </a:pP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ing conventional pressure transient analysis (</a:t>
            </a:r>
            <a:r>
              <a:rPr lang="en-US" sz="20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A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, rate transient analysis (</a:t>
            </a:r>
            <a:r>
              <a:rPr lang="en-US" sz="20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TA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, and Nolte G-function technique to analyze several field and experimental data proves that the pressure transient analysis and rate transient analysis, both are reliable and easier to use compared with Nolte’s G-function. Nonetheless, the calculated permeability from three methods yield similar results. However, </a:t>
            </a:r>
            <a:r>
              <a:rPr lang="en-US" sz="20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A and RTA do not require the use of geomechanical properties 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ile the G-function requires Young modulus and Poison ratio.</a:t>
            </a:r>
          </a:p>
          <a:p>
            <a:pPr marL="457200" indent="-457200" algn="just">
              <a:lnSpc>
                <a:spcPct val="150000"/>
              </a:lnSpc>
              <a:spcAft>
                <a:spcPts val="1200"/>
              </a:spcAft>
              <a:buFont typeface="+mj-lt"/>
              <a:buAutoNum type="arabicPeriod"/>
            </a:pP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lying </a:t>
            </a:r>
            <a:r>
              <a:rPr lang="en-US" sz="20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TA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sz="20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-function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the experimental data obtained by L. </a:t>
            </a:r>
            <a:r>
              <a:rPr lang="en-US" sz="2000" b="1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ash</a:t>
            </a:r>
            <a:r>
              <a:rPr lang="en-US" sz="20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PhD Thesis, CSM, 2014) to calculate permeability, and comparing with core measured permeability, we obtained excellent agreement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1381936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6200" y="94056"/>
            <a:ext cx="21547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0000"/>
                </a:solidFill>
                <a:latin typeface="Arial Rounded MT Bold"/>
                <a:cs typeface="Arial Rounded MT Bold"/>
              </a:rPr>
              <a:t>Questions?</a:t>
            </a:r>
            <a:endParaRPr lang="en-US" sz="2800" b="1" baseline="-25000" dirty="0">
              <a:solidFill>
                <a:srgbClr val="000000"/>
              </a:solidFill>
              <a:latin typeface="Arial Rounded MT Bold"/>
              <a:cs typeface="Arial Rounded MT Bold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48040" y="3276604"/>
            <a:ext cx="25907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i="1" dirty="0">
                <a:solidFill>
                  <a:schemeClr val="bg1"/>
                </a:solidFill>
              </a:rPr>
              <a:t>Thank you 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14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21" name="Isosceles Triangle 20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2" name="Right Triangle 21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1512114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91"/>
    </mc:Choice>
    <mc:Fallback xmlns="">
      <p:transition spd="slow" advTm="7591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40015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7203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Arial Rounded MT Bold" panose="020F0704030504030204" pitchFamily="34" charset="0"/>
              </a:rPr>
              <a:t>Stress Shadow Model (Full Hydraulic Fracture Job)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15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8E5BA829-8086-43A1-AEBC-14E5B5A1EC5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381" y="1828800"/>
            <a:ext cx="3241419" cy="2438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3F22374-A221-44A5-B2D1-C79B612F81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7729" y="1295400"/>
            <a:ext cx="5107013" cy="403860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4077988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6"/>
            <a:ext cx="708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Objectives</a:t>
            </a:r>
            <a:endParaRPr lang="en-US" sz="2800" b="1" dirty="0">
              <a:solidFill>
                <a:srgbClr val="000000"/>
              </a:solidFill>
              <a:latin typeface="Arial Rounded MT Bold" panose="020F07040305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2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9032463F-ED4C-422D-AD58-F104947A12ED}"/>
              </a:ext>
            </a:extLst>
          </p:cNvPr>
          <p:cNvSpPr/>
          <p:nvPr/>
        </p:nvSpPr>
        <p:spPr>
          <a:xfrm>
            <a:off x="304800" y="990600"/>
            <a:ext cx="8686800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2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in thesis objective </a:t>
            </a: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s to assess geological and reservoir engineering aspects of the UAE Upper Jurassic </a:t>
            </a:r>
            <a:r>
              <a:rPr lang="en-US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yab</a:t>
            </a: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as condensate and Middle Cretaceous light oil unconventional shal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wever, </a:t>
            </a:r>
            <a:r>
              <a:rPr lang="en-US" sz="22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this presentation</a:t>
            </a: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we focus on the use </a:t>
            </a:r>
            <a:r>
              <a:rPr lang="en-US" sz="2200" b="1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nifrac</a:t>
            </a:r>
            <a:r>
              <a:rPr lang="en-US" sz="22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ressure fall-off</a:t>
            </a: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ata (known as Diagnostic Flow Injection Test, DFIT) as the major source of </a:t>
            </a:r>
            <a:r>
              <a:rPr lang="en-US" sz="22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-situ matrix permeability measurement </a:t>
            </a: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use in reservoir evaluation and modeling of stimulated shale reservoirs in UA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nifrac</a:t>
            </a: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DFIT has followed the evolution of classical Drill Stem Test (DST) and Mini DST as a major tool to determine in-situ permeability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ST</a:t>
            </a: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as used in vertical well, thus flow was </a:t>
            </a:r>
            <a:r>
              <a:rPr lang="en-US" sz="22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dial</a:t>
            </a: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22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ni DST </a:t>
            </a: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s a single perforation and a small fluid receiving chamber, thus flow is </a:t>
            </a:r>
            <a:r>
              <a:rPr lang="en-US" sz="22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herical</a:t>
            </a: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DFIT is conducted in a small hydraulic fracture, thus flow is </a:t>
            </a:r>
            <a:r>
              <a:rPr lang="en-US" sz="2200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</a:t>
            </a:r>
            <a:r>
              <a:rPr lang="en-US" sz="22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erpendicular to the fracture surface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4119914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6"/>
            <a:ext cx="6110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L. </a:t>
            </a:r>
            <a:r>
              <a:rPr lang="en-US" sz="2800" b="1" dirty="0" err="1">
                <a:latin typeface="Arial Rounded MT Bold" panose="020F0704030504030204" pitchFamily="34" charset="0"/>
                <a:cs typeface="Calibri" panose="020F0502020204030204" pitchFamily="34" charset="0"/>
              </a:rPr>
              <a:t>Frash</a:t>
            </a:r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 (2014) Hydraulic Fracture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3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CD69880-CE70-4872-B329-231223D6FA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69231" y="1381780"/>
            <a:ext cx="6205538" cy="3190220"/>
          </a:xfrm>
          <a:prstGeom prst="rect">
            <a:avLst/>
          </a:prstGeom>
        </p:spPr>
      </p:pic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9B34918B-A7B2-41BA-AFDD-E4DA9F21EF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177885"/>
              </p:ext>
            </p:extLst>
          </p:nvPr>
        </p:nvGraphicFramePr>
        <p:xfrm>
          <a:off x="152400" y="4876800"/>
          <a:ext cx="8686800" cy="714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6" imgW="5956200" imgH="419040" progId="Equation.DSMT4">
                  <p:embed/>
                </p:oleObj>
              </mc:Choice>
              <mc:Fallback>
                <p:oleObj name="Equation" r:id="rId6" imgW="595620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D9A220E-AFC1-4B7C-B1C6-83813EBA9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6800"/>
                        <a:ext cx="8686800" cy="7147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3759886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6"/>
            <a:ext cx="81944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L. </a:t>
            </a:r>
            <a:r>
              <a:rPr lang="en-US" sz="2800" b="1" dirty="0" err="1">
                <a:latin typeface="Arial Rounded MT Bold" panose="020F0704030504030204" pitchFamily="34" charset="0"/>
                <a:cs typeface="Calibri" panose="020F0502020204030204" pitchFamily="34" charset="0"/>
              </a:rPr>
              <a:t>Frash</a:t>
            </a:r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 (2014) Hydraulic Fracture Experiment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4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DB67752-09ED-4AC8-B113-901849AF4F85}"/>
              </a:ext>
            </a:extLst>
          </p:cNvPr>
          <p:cNvGrpSpPr/>
          <p:nvPr/>
        </p:nvGrpSpPr>
        <p:grpSpPr>
          <a:xfrm>
            <a:off x="544798" y="1204624"/>
            <a:ext cx="8150802" cy="4653669"/>
            <a:chOff x="0" y="454496"/>
            <a:chExt cx="5960806" cy="3492664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2992BF58-2F52-48FB-91EC-ED6E38E9E5AB}"/>
                </a:ext>
              </a:extLst>
            </p:cNvPr>
            <p:cNvGrpSpPr/>
            <p:nvPr/>
          </p:nvGrpSpPr>
          <p:grpSpPr>
            <a:xfrm>
              <a:off x="0" y="454496"/>
              <a:ext cx="5960806" cy="3492664"/>
              <a:chOff x="0" y="454496"/>
              <a:chExt cx="5960806" cy="3492664"/>
            </a:xfrm>
          </p:grpSpPr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E737EAF2-F508-4AFF-B187-C432B6E023F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1020" r="-289" b="4296"/>
              <a:stretch/>
            </p:blipFill>
            <p:spPr bwMode="auto">
              <a:xfrm>
                <a:off x="0" y="454496"/>
                <a:ext cx="5960806" cy="349266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05B43EE9-68B6-48F1-8DF6-A13398A28AD6}"/>
                  </a:ext>
                </a:extLst>
              </p:cNvPr>
              <p:cNvSpPr/>
              <p:nvPr/>
            </p:nvSpPr>
            <p:spPr>
              <a:xfrm>
                <a:off x="2759529" y="1121229"/>
                <a:ext cx="718457" cy="266700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35" name="Straight Arrow Connector 34">
                <a:extLst>
                  <a:ext uri="{FF2B5EF4-FFF2-40B4-BE49-F238E27FC236}">
                    <a16:creationId xmlns:a16="http://schemas.microsoft.com/office/drawing/2014/main" id="{3F506953-68E5-45C5-9A91-E3769CAE6155}"/>
                  </a:ext>
                </a:extLst>
              </p:cNvPr>
              <p:cNvCxnSpPr/>
              <p:nvPr/>
            </p:nvCxnSpPr>
            <p:spPr>
              <a:xfrm flipH="1">
                <a:off x="3477986" y="1240971"/>
                <a:ext cx="386715" cy="5443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 Box 198">
                <a:extLst>
                  <a:ext uri="{FF2B5EF4-FFF2-40B4-BE49-F238E27FC236}">
                    <a16:creationId xmlns:a16="http://schemas.microsoft.com/office/drawing/2014/main" id="{BF49B8A3-CBCC-454E-997F-AB14608ADF34}"/>
                  </a:ext>
                </a:extLst>
              </p:cNvPr>
              <p:cNvSpPr txBox="1"/>
              <p:nvPr/>
            </p:nvSpPr>
            <p:spPr>
              <a:xfrm>
                <a:off x="3875314" y="1017814"/>
                <a:ext cx="919843" cy="467541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schemeClr val="tx1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1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reakdown pressure</a:t>
                </a:r>
              </a:p>
            </p:txBody>
          </p:sp>
          <p:sp>
            <p:nvSpPr>
              <p:cNvPr id="37" name="Oval 36">
                <a:extLst>
                  <a:ext uri="{FF2B5EF4-FFF2-40B4-BE49-F238E27FC236}">
                    <a16:creationId xmlns:a16="http://schemas.microsoft.com/office/drawing/2014/main" id="{E0D4412D-0482-4C24-9726-C08C6F7140E6}"/>
                  </a:ext>
                </a:extLst>
              </p:cNvPr>
              <p:cNvSpPr/>
              <p:nvPr/>
            </p:nvSpPr>
            <p:spPr>
              <a:xfrm>
                <a:off x="4000500" y="2046514"/>
                <a:ext cx="195943" cy="15784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621A5EA0-687D-4757-8BBB-9A96E05525E7}"/>
                  </a:ext>
                </a:extLst>
              </p:cNvPr>
              <p:cNvCxnSpPr/>
              <p:nvPr/>
            </p:nvCxnSpPr>
            <p:spPr>
              <a:xfrm flipV="1">
                <a:off x="3526971" y="2160814"/>
                <a:ext cx="473529" cy="21717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Text Box 201">
                <a:extLst>
                  <a:ext uri="{FF2B5EF4-FFF2-40B4-BE49-F238E27FC236}">
                    <a16:creationId xmlns:a16="http://schemas.microsoft.com/office/drawing/2014/main" id="{58394E22-C729-42D0-82A9-BDC7ECFDD5CE}"/>
                  </a:ext>
                </a:extLst>
              </p:cNvPr>
              <p:cNvSpPr txBox="1"/>
              <p:nvPr/>
            </p:nvSpPr>
            <p:spPr>
              <a:xfrm>
                <a:off x="2647950" y="2231572"/>
                <a:ext cx="1038225" cy="254454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schemeClr val="tx1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erceived ISIP</a:t>
                </a:r>
                <a:endPara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Oval 40">
                <a:extLst>
                  <a:ext uri="{FF2B5EF4-FFF2-40B4-BE49-F238E27FC236}">
                    <a16:creationId xmlns:a16="http://schemas.microsoft.com/office/drawing/2014/main" id="{549BE87D-FEBB-485D-831C-44F7320EE704}"/>
                  </a:ext>
                </a:extLst>
              </p:cNvPr>
              <p:cNvSpPr/>
              <p:nvPr/>
            </p:nvSpPr>
            <p:spPr>
              <a:xfrm>
                <a:off x="4152900" y="2318657"/>
                <a:ext cx="195943" cy="157843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80891625-AC9E-42EC-8D0E-E810C539D116}"/>
                  </a:ext>
                </a:extLst>
              </p:cNvPr>
              <p:cNvCxnSpPr/>
              <p:nvPr/>
            </p:nvCxnSpPr>
            <p:spPr>
              <a:xfrm flipV="1">
                <a:off x="3712029" y="2443843"/>
                <a:ext cx="462642" cy="38707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Text Box 204">
                <a:extLst>
                  <a:ext uri="{FF2B5EF4-FFF2-40B4-BE49-F238E27FC236}">
                    <a16:creationId xmlns:a16="http://schemas.microsoft.com/office/drawing/2014/main" id="{9BF0F1C9-1C99-4B47-8A04-111E2751FE98}"/>
                  </a:ext>
                </a:extLst>
              </p:cNvPr>
              <p:cNvSpPr txBox="1"/>
              <p:nvPr/>
            </p:nvSpPr>
            <p:spPr>
              <a:xfrm>
                <a:off x="2536370" y="2585357"/>
                <a:ext cx="1230767" cy="381681"/>
              </a:xfrm>
              <a:prstGeom prst="rect">
                <a:avLst/>
              </a:prstGeom>
              <a:solidFill>
                <a:schemeClr val="lt1"/>
              </a:solidFill>
              <a:ln w="6350">
                <a:solidFill>
                  <a:schemeClr val="tx1"/>
                </a:solidFill>
              </a:ln>
            </p:spPr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9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Fracture closure pressure</a:t>
                </a:r>
                <a:endParaRPr lang="en-US" sz="11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E91CC37D-BD44-4968-90EF-63EAECA488AE}"/>
                </a:ext>
              </a:extLst>
            </p:cNvPr>
            <p:cNvSpPr/>
            <p:nvPr/>
          </p:nvSpPr>
          <p:spPr>
            <a:xfrm>
              <a:off x="3891643" y="1834243"/>
              <a:ext cx="195943" cy="15784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F653A64B-956E-4E0E-B590-439C63FB6E99}"/>
                </a:ext>
              </a:extLst>
            </p:cNvPr>
            <p:cNvCxnSpPr/>
            <p:nvPr/>
          </p:nvCxnSpPr>
          <p:spPr>
            <a:xfrm flipV="1">
              <a:off x="3418114" y="1948543"/>
              <a:ext cx="473075" cy="21717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 Box 207">
              <a:extLst>
                <a:ext uri="{FF2B5EF4-FFF2-40B4-BE49-F238E27FC236}">
                  <a16:creationId xmlns:a16="http://schemas.microsoft.com/office/drawing/2014/main" id="{EBAEE139-FD5F-476B-A2A4-908F8C223082}"/>
                </a:ext>
              </a:extLst>
            </p:cNvPr>
            <p:cNvSpPr txBox="1"/>
            <p:nvPr/>
          </p:nvSpPr>
          <p:spPr>
            <a:xfrm>
              <a:off x="2650671" y="1975757"/>
              <a:ext cx="1038225" cy="23558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tx1"/>
              </a:solidFill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9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Injection Stopped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270629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6"/>
            <a:ext cx="81944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L. </a:t>
            </a:r>
            <a:r>
              <a:rPr lang="en-US" sz="2800" b="1" dirty="0" err="1">
                <a:latin typeface="Arial Rounded MT Bold" panose="020F0704030504030204" pitchFamily="34" charset="0"/>
                <a:cs typeface="Calibri" panose="020F0502020204030204" pitchFamily="34" charset="0"/>
              </a:rPr>
              <a:t>Frash</a:t>
            </a:r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 (2014) Hydraulic Fracture Experiment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5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A3236E7C-8916-48AD-91EB-09A65D61DBF8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1018893" y="1335033"/>
            <a:ext cx="7315200" cy="444734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382215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6"/>
            <a:ext cx="6110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L. </a:t>
            </a:r>
            <a:r>
              <a:rPr lang="en-US" sz="2800" b="1" dirty="0" err="1">
                <a:latin typeface="Arial Rounded MT Bold" panose="020F0704030504030204" pitchFamily="34" charset="0"/>
                <a:cs typeface="Calibri" panose="020F0502020204030204" pitchFamily="34" charset="0"/>
              </a:rPr>
              <a:t>Frash</a:t>
            </a:r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 (2014) Hydraulic Fracture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6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E677A93-09A6-448A-BDFF-2FB341F7D9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1981200"/>
            <a:ext cx="6396258" cy="3580137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A54250F2-7CA4-42A1-809A-34E52B04EFA1}"/>
              </a:ext>
            </a:extLst>
          </p:cNvPr>
          <p:cNvSpPr txBox="1"/>
          <p:nvPr/>
        </p:nvSpPr>
        <p:spPr>
          <a:xfrm>
            <a:off x="185543" y="1163528"/>
            <a:ext cx="8272658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agnostic Plot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212511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6"/>
            <a:ext cx="6110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L. </a:t>
            </a:r>
            <a:r>
              <a:rPr lang="en-US" sz="2800" b="1" dirty="0" err="1">
                <a:latin typeface="Arial Rounded MT Bold" panose="020F0704030504030204" pitchFamily="34" charset="0"/>
                <a:cs typeface="Calibri" panose="020F0502020204030204" pitchFamily="34" charset="0"/>
              </a:rPr>
              <a:t>Frash</a:t>
            </a:r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 (2014) Hydraulic Fracture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7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A54250F2-7CA4-42A1-809A-34E52B04EFA1}"/>
              </a:ext>
            </a:extLst>
          </p:cNvPr>
          <p:cNvSpPr txBox="1"/>
          <p:nvPr/>
        </p:nvSpPr>
        <p:spPr>
          <a:xfrm>
            <a:off x="185543" y="914400"/>
            <a:ext cx="8272658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 Flow Analysis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E3B5DE7-5C43-4ECD-8312-CA7035142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22029"/>
              </p:ext>
            </p:extLst>
          </p:nvPr>
        </p:nvGraphicFramePr>
        <p:xfrm>
          <a:off x="3267087" y="914400"/>
          <a:ext cx="1562607" cy="584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685800" imgH="241200" progId="Equation.DSMT4">
                  <p:embed/>
                </p:oleObj>
              </mc:Choice>
              <mc:Fallback>
                <p:oleObj name="Equation" r:id="rId5" imgW="685800" imgH="2412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87" y="914400"/>
                        <a:ext cx="1562607" cy="5846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>
            <a:extLst>
              <a:ext uri="{FF2B5EF4-FFF2-40B4-BE49-F238E27FC236}">
                <a16:creationId xmlns:a16="http://schemas.microsoft.com/office/drawing/2014/main" id="{E5026A18-EDD3-4515-A55E-31424DDF9400}"/>
              </a:ext>
            </a:extLst>
          </p:cNvPr>
          <p:cNvGrpSpPr/>
          <p:nvPr/>
        </p:nvGrpSpPr>
        <p:grpSpPr>
          <a:xfrm>
            <a:off x="840593" y="1676400"/>
            <a:ext cx="7678993" cy="4132908"/>
            <a:chOff x="0" y="0"/>
            <a:chExt cx="5943600" cy="3561080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B4B02B0F-0AE9-4982-872C-910CED3A7DA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943600" cy="3561080"/>
            </a:xfrm>
            <a:prstGeom prst="rect">
              <a:avLst/>
            </a:prstGeom>
            <a:noFill/>
          </p:spPr>
        </p:pic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CD756312-1A95-4CB2-9E7A-CF0B55DBEDE4}"/>
                </a:ext>
              </a:extLst>
            </p:cNvPr>
            <p:cNvCxnSpPr/>
            <p:nvPr/>
          </p:nvCxnSpPr>
          <p:spPr>
            <a:xfrm flipH="1" flipV="1">
              <a:off x="2977243" y="1790700"/>
              <a:ext cx="501831" cy="45719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E1C93BFC-AACC-48D4-BABC-6D233961C04B}"/>
                </a:ext>
              </a:extLst>
            </p:cNvPr>
            <p:cNvSpPr/>
            <p:nvPr/>
          </p:nvSpPr>
          <p:spPr>
            <a:xfrm rot="19562199">
              <a:off x="789214" y="1295400"/>
              <a:ext cx="2282662" cy="1507672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9" name="Text Box 192">
              <a:extLst>
                <a:ext uri="{FF2B5EF4-FFF2-40B4-BE49-F238E27FC236}">
                  <a16:creationId xmlns:a16="http://schemas.microsoft.com/office/drawing/2014/main" id="{E699F2AD-7BF8-4996-88FF-C2560DBBC56E}"/>
                </a:ext>
              </a:extLst>
            </p:cNvPr>
            <p:cNvSpPr txBox="1"/>
            <p:nvPr/>
          </p:nvSpPr>
          <p:spPr>
            <a:xfrm>
              <a:off x="3407229" y="1698171"/>
              <a:ext cx="1862356" cy="299788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rgbClr val="FF0000"/>
              </a:solidFill>
            </a:ln>
          </p:spPr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1100" b="1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rPr>
                <a:t>Fracture storage response</a:t>
              </a:r>
              <a:endParaRPr lang="en-US" sz="110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2087295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6"/>
            <a:ext cx="6110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L. </a:t>
            </a:r>
            <a:r>
              <a:rPr lang="en-US" sz="2800" b="1" dirty="0" err="1">
                <a:latin typeface="Arial Rounded MT Bold" panose="020F0704030504030204" pitchFamily="34" charset="0"/>
                <a:cs typeface="Calibri" panose="020F0502020204030204" pitchFamily="34" charset="0"/>
              </a:rPr>
              <a:t>Frash</a:t>
            </a:r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 (2014) Hydraulic Fracture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8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C9C08BB-E94D-4E25-AB3C-BC1D7343019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452" y="3628248"/>
            <a:ext cx="7591849" cy="1324752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90DDE049-2F68-4286-807E-AA295FD9A924}"/>
              </a:ext>
            </a:extLst>
          </p:cNvPr>
          <p:cNvSpPr txBox="1"/>
          <p:nvPr/>
        </p:nvSpPr>
        <p:spPr>
          <a:xfrm>
            <a:off x="185543" y="1362154"/>
            <a:ext cx="8704457" cy="16858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  <a:cs typeface="Arial" pitchFamily="34" charset="0"/>
              </a:rPr>
              <a:t>1D linear flow pressure transient analysis (PTA) method; calculate raw formation permeability (short term Performance)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10509653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0" y="637168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 bwMode="auto">
          <a:xfrm>
            <a:off x="0" y="-13509"/>
            <a:ext cx="9144000" cy="8300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>
              <a:solidFill>
                <a:srgbClr val="FFFF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0" y="94056"/>
            <a:ext cx="61105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L. </a:t>
            </a:r>
            <a:r>
              <a:rPr lang="en-US" sz="2800" b="1" dirty="0" err="1">
                <a:latin typeface="Arial Rounded MT Bold" panose="020F0704030504030204" pitchFamily="34" charset="0"/>
                <a:cs typeface="Calibri" panose="020F0502020204030204" pitchFamily="34" charset="0"/>
              </a:rPr>
              <a:t>Frash</a:t>
            </a:r>
            <a:r>
              <a:rPr lang="en-US" sz="2800" b="1" dirty="0">
                <a:latin typeface="Arial Rounded MT Bold" panose="020F0704030504030204" pitchFamily="34" charset="0"/>
                <a:cs typeface="Calibri" panose="020F0502020204030204" pitchFamily="34" charset="0"/>
              </a:rPr>
              <a:t> (2014) Hydraulic Fracture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0" y="6230757"/>
            <a:ext cx="9144000" cy="249485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0" y="6271143"/>
            <a:ext cx="9144000" cy="581563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  <a:ea typeface="ヒラギノ角ゴ Pro W3" pitchFamily="8" charset="-128"/>
            </a:endParaRPr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154201" y="6316441"/>
            <a:ext cx="19050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1pPr>
            <a:lvl2pPr marL="742950" indent="-28575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2pPr>
            <a:lvl3pPr marL="11430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3pPr>
            <a:lvl4pPr marL="16002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4pPr>
            <a:lvl5pPr marL="2057400" indent="-228600"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Arial" pitchFamily="34" charset="0"/>
                <a:ea typeface="ヒラギノ角ゴ Pro W3" pitchFamily="75" charset="-128"/>
              </a:defRPr>
            </a:lvl9pPr>
          </a:lstStyle>
          <a:p>
            <a:pPr algn="r"/>
            <a:fld id="{1C1468E3-C147-42ED-BB11-8D32A00DC131}" type="slidenum">
              <a:rPr lang="en-US" sz="1400" smtClean="0">
                <a:solidFill>
                  <a:srgbClr val="000000"/>
                </a:solidFill>
              </a:rPr>
              <a:pPr algn="r"/>
              <a:t>9</a:t>
            </a:fld>
            <a:endParaRPr lang="en-US" sz="1400" dirty="0">
              <a:solidFill>
                <a:srgbClr val="000000"/>
              </a:solidFill>
            </a:endParaRPr>
          </a:p>
        </p:txBody>
      </p: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141396" y="6146400"/>
            <a:ext cx="763435" cy="609674"/>
            <a:chOff x="-32212" y="427945"/>
            <a:chExt cx="5134907" cy="4100706"/>
          </a:xfrm>
        </p:grpSpPr>
        <p:grpSp>
          <p:nvGrpSpPr>
            <p:cNvPr id="15" name="Group 14"/>
            <p:cNvGrpSpPr/>
            <p:nvPr/>
          </p:nvGrpSpPr>
          <p:grpSpPr>
            <a:xfrm>
              <a:off x="1124624" y="1927737"/>
              <a:ext cx="3978071" cy="2600914"/>
              <a:chOff x="918033" y="1927737"/>
              <a:chExt cx="3978071" cy="2600914"/>
            </a:xfrm>
          </p:grpSpPr>
          <p:sp>
            <p:nvSpPr>
              <p:cNvPr id="19" name="Isosceles Triangle 18"/>
              <p:cNvSpPr/>
              <p:nvPr/>
            </p:nvSpPr>
            <p:spPr>
              <a:xfrm>
                <a:off x="918033" y="1927737"/>
                <a:ext cx="3121316" cy="2600914"/>
              </a:xfrm>
              <a:prstGeom prst="triangle">
                <a:avLst/>
              </a:prstGeom>
              <a:gradFill flip="none" rotWithShape="1">
                <a:gsLst>
                  <a:gs pos="24000">
                    <a:srgbClr val="8F2604"/>
                  </a:gs>
                  <a:gs pos="100000">
                    <a:srgbClr val="FFFFFF"/>
                  </a:gs>
                  <a:gs pos="55000">
                    <a:srgbClr val="B72E03"/>
                  </a:gs>
                  <a:gs pos="99000">
                    <a:srgbClr val="F93C01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Right Triangle 19"/>
              <p:cNvSpPr/>
              <p:nvPr/>
            </p:nvSpPr>
            <p:spPr>
              <a:xfrm rot="18658708" flipH="1">
                <a:off x="3075415" y="2074644"/>
                <a:ext cx="1407652" cy="2233727"/>
              </a:xfrm>
              <a:prstGeom prst="rtTriangle">
                <a:avLst/>
              </a:prstGeom>
              <a:gradFill flip="none" rotWithShape="1">
                <a:gsLst>
                  <a:gs pos="0">
                    <a:srgbClr val="091727"/>
                  </a:gs>
                  <a:gs pos="100000">
                    <a:srgbClr val="FFFFFF"/>
                  </a:gs>
                  <a:gs pos="50000">
                    <a:srgbClr val="183E6A"/>
                  </a:gs>
                  <a:gs pos="71000">
                    <a:srgbClr val="357ED6"/>
                  </a:gs>
                  <a:gs pos="26000">
                    <a:srgbClr val="091727"/>
                  </a:gs>
                  <a:gs pos="99000">
                    <a:srgbClr val="3C94FC"/>
                  </a:gs>
                </a:gsLst>
                <a:lin ang="16200000" scaled="0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8" name="Arc 17"/>
            <p:cNvSpPr/>
            <p:nvPr/>
          </p:nvSpPr>
          <p:spPr>
            <a:xfrm rot="4866492">
              <a:off x="221431" y="174302"/>
              <a:ext cx="3819281" cy="4326568"/>
            </a:xfrm>
            <a:prstGeom prst="arc">
              <a:avLst>
                <a:gd name="adj1" fmla="val 15867464"/>
                <a:gd name="adj2" fmla="val 1257938"/>
              </a:avLst>
            </a:prstGeom>
            <a:ln w="53975">
              <a:headEnd type="none" w="lg" len="lg"/>
              <a:tailEnd type="non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1018893" y="6288204"/>
            <a:ext cx="5024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tx1"/>
                </a:solidFill>
                <a:latin typeface="Britannic Bold"/>
                <a:cs typeface="Britannic Bold"/>
              </a:rPr>
              <a:t>UNCONVENTIONAL RESERVOIR ENGINEERING PROJECT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4B8F9E5B-386A-FC4D-987E-3CFB1EC2C1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13772" y="969893"/>
            <a:ext cx="633046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A18AB0B5-6651-44F7-9D6D-AAC8148F4C71}"/>
              </a:ext>
            </a:extLst>
          </p:cNvPr>
          <p:cNvSpPr txBox="1"/>
          <p:nvPr/>
        </p:nvSpPr>
        <p:spPr>
          <a:xfrm>
            <a:off x="185544" y="858728"/>
            <a:ext cx="5736026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150000"/>
              </a:lnSpc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solidFill>
                  <a:schemeClr val="bg1"/>
                </a:solidFill>
                <a:cs typeface="Arial" pitchFamily="34" charset="0"/>
              </a:rPr>
              <a:t>G-function Plot</a:t>
            </a: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5C93FDA4-E5B9-42EC-AAF5-EEFB26DD3C1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74324"/>
            <a:ext cx="7673975" cy="4608909"/>
          </a:xfrm>
          <a:prstGeom prst="rect">
            <a:avLst/>
          </a:prstGeom>
          <a:noFill/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2668DE8F-4B3C-8B49-A0AB-7FB95B9BF244}"/>
              </a:ext>
            </a:extLst>
          </p:cNvPr>
          <p:cNvSpPr txBox="1"/>
          <p:nvPr/>
        </p:nvSpPr>
        <p:spPr>
          <a:xfrm>
            <a:off x="1040958" y="6538119"/>
            <a:ext cx="51587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Advisory Board Meeting, November 8, 2019, Golden, Colorado</a:t>
            </a:r>
          </a:p>
        </p:txBody>
      </p:sp>
    </p:spTree>
    <p:extLst>
      <p:ext uri="{BB962C8B-B14F-4D97-AF65-F5344CB8AC3E}">
        <p14:creationId xmlns:p14="http://schemas.microsoft.com/office/powerpoint/2010/main" val="1866689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0"/>
    </mc:Choice>
    <mc:Fallback xmlns="">
      <p:transition spd="slow" advTm="19860"/>
    </mc:Fallback>
  </mc:AlternateContent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ヒラギノ角ゴ Pro W3" pitchFamily="8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ヒラギノ角ゴ Pro W3" pitchFamily="8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83</TotalTime>
  <Words>723</Words>
  <Application>Microsoft Office PowerPoint</Application>
  <PresentationFormat>On-screen Show (4:3)</PresentationFormat>
  <Paragraphs>99</Paragraphs>
  <Slides>1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Arial Rounded MT Bold</vt:lpstr>
      <vt:lpstr>Britannic Bold</vt:lpstr>
      <vt:lpstr>Calibri</vt:lpstr>
      <vt:lpstr>Copperplate</vt:lpstr>
      <vt:lpstr>Copperplate Gothic Bold</vt:lpstr>
      <vt:lpstr>ヒラギノ角ゴ Pro W3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ugce Calisgan</dc:creator>
  <cp:lastModifiedBy>Tugce Calisgan</cp:lastModifiedBy>
  <cp:revision>370</cp:revision>
  <cp:lastPrinted>2019-05-01T16:28:16Z</cp:lastPrinted>
  <dcterms:created xsi:type="dcterms:W3CDTF">2013-05-01T18:20:23Z</dcterms:created>
  <dcterms:modified xsi:type="dcterms:W3CDTF">2019-11-05T18:38:48Z</dcterms:modified>
</cp:coreProperties>
</file>